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2457" w:rsidRDefault="00DA3B0C">
      <w:r>
        <w:t>Math 3</w:t>
      </w:r>
      <w:r w:rsidR="00184017"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  <w:t>Name_______________________________</w:t>
      </w:r>
    </w:p>
    <w:p w:rsidR="00AF3309" w:rsidRDefault="006627F2">
      <w:r>
        <w:t>2-</w:t>
      </w:r>
      <w:proofErr w:type="gramStart"/>
      <w:r w:rsidR="00CE6429">
        <w:t>3</w:t>
      </w:r>
      <w:r w:rsidR="00184017">
        <w:t xml:space="preserve">  Exact</w:t>
      </w:r>
      <w:proofErr w:type="gramEnd"/>
      <w:r w:rsidR="00184017">
        <w:t xml:space="preserve"> Value Practice</w:t>
      </w:r>
      <w:r w:rsidR="00E86C22">
        <w:t xml:space="preserve"> 3</w:t>
      </w:r>
      <w:r w:rsidR="00184017">
        <w:t xml:space="preserve"> (DEGREES)</w:t>
      </w:r>
    </w:p>
    <w:p w:rsidR="00AF3309" w:rsidRDefault="00AF3309"/>
    <w:p w:rsidR="00FA5630" w:rsidRPr="00922D8C" w:rsidRDefault="00DA3B0C">
      <w:pPr>
        <w:rPr>
          <w:b/>
        </w:rPr>
      </w:pPr>
      <w:r w:rsidRPr="00922D8C">
        <w:rPr>
          <w:b/>
        </w:rPr>
        <w:t>Answer the following questions WITHOUT using your calculator or your notes.</w:t>
      </w:r>
      <w:r w:rsidR="00922D8C" w:rsidRPr="00922D8C">
        <w:rPr>
          <w:b/>
        </w:rPr>
        <w:t xml:space="preserve">  All angles are in degrees.</w:t>
      </w:r>
    </w:p>
    <w:p w:rsidR="00DA3B0C" w:rsidRDefault="00DA3B0C"/>
    <w:p w:rsidR="00FA5630" w:rsidRDefault="00FA5630"/>
    <w:p w:rsidR="00A4625E" w:rsidRDefault="005A2457">
      <w:r>
        <w:t>1.</w:t>
      </w:r>
      <w:r>
        <w:tab/>
      </w:r>
      <w:r w:rsidR="00E86C22" w:rsidRPr="009C6300">
        <w:rPr>
          <w:position w:val="-14"/>
        </w:rPr>
        <w:object w:dxaOrig="1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19.35pt" o:ole="">
            <v:imagedata r:id="rId5" o:title=""/>
          </v:shape>
          <o:OLEObject Type="Embed" ProgID="Equation.DSMT4" ShapeID="_x0000_i1025" DrawAspect="Content" ObjectID="_1539413533" r:id="rId6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3570B9">
        <w:rPr>
          <w:position w:val="-28"/>
        </w:rPr>
        <w:tab/>
      </w:r>
      <w:r w:rsidR="00AF3309">
        <w:t>6.</w:t>
      </w:r>
      <w:r w:rsidR="00AF3309">
        <w:tab/>
      </w:r>
      <w:r w:rsidR="00E86C22" w:rsidRPr="009C6300">
        <w:rPr>
          <w:position w:val="-14"/>
        </w:rPr>
        <w:object w:dxaOrig="999" w:dyaOrig="400">
          <v:shape id="_x0000_i1026" type="#_x0000_t75" style="width:50.5pt;height:19.35pt" o:ole="">
            <v:imagedata r:id="rId7" o:title=""/>
          </v:shape>
          <o:OLEObject Type="Embed" ProgID="Equation.DSMT4" ShapeID="_x0000_i1026" DrawAspect="Content" ObjectID="_1539413534" r:id="rId8"/>
        </w:object>
      </w:r>
    </w:p>
    <w:p w:rsidR="005A2457" w:rsidRDefault="005A2457"/>
    <w:p w:rsidR="00FA5630" w:rsidRDefault="00FA5630"/>
    <w:p w:rsidR="00FA5630" w:rsidRDefault="00FA5630"/>
    <w:p w:rsidR="00922D8C" w:rsidRDefault="00922D8C"/>
    <w:p w:rsidR="00FA5630" w:rsidRDefault="00FA5630"/>
    <w:p w:rsidR="00FA5630" w:rsidRDefault="00FA5630"/>
    <w:p w:rsidR="00AF3309" w:rsidRDefault="005A2457" w:rsidP="00AF3309">
      <w:r>
        <w:t>2.</w:t>
      </w:r>
      <w:r>
        <w:tab/>
      </w:r>
      <w:r w:rsidR="00E86C22" w:rsidRPr="00922D8C">
        <w:rPr>
          <w:position w:val="-14"/>
        </w:rPr>
        <w:object w:dxaOrig="1140" w:dyaOrig="400">
          <v:shape id="_x0000_i1027" type="#_x0000_t75" style="width:56.95pt;height:19.35pt" o:ole="">
            <v:imagedata r:id="rId9" o:title=""/>
          </v:shape>
          <o:OLEObject Type="Embed" ProgID="Equation.DSMT4" ShapeID="_x0000_i1027" DrawAspect="Content" ObjectID="_1539413535" r:id="rId10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7.</w:t>
      </w:r>
      <w:r w:rsidR="00AF3309">
        <w:tab/>
      </w:r>
      <w:r w:rsidR="00E86C22" w:rsidRPr="00922D8C">
        <w:rPr>
          <w:position w:val="-14"/>
        </w:rPr>
        <w:object w:dxaOrig="1140" w:dyaOrig="400">
          <v:shape id="_x0000_i1028" type="#_x0000_t75" style="width:56.95pt;height:19.35pt" o:ole="">
            <v:imagedata r:id="rId11" o:title=""/>
          </v:shape>
          <o:OLEObject Type="Embed" ProgID="Equation.DSMT4" ShapeID="_x0000_i1028" DrawAspect="Content" ObjectID="_1539413536" r:id="rId12"/>
        </w:object>
      </w:r>
    </w:p>
    <w:p w:rsidR="005A2457" w:rsidRDefault="005A2457"/>
    <w:p w:rsidR="005A2457" w:rsidRDefault="005A2457"/>
    <w:p w:rsidR="00FA5630" w:rsidRDefault="00FA5630"/>
    <w:p w:rsidR="00FA5630" w:rsidRDefault="00FA5630"/>
    <w:p w:rsidR="00922D8C" w:rsidRDefault="00922D8C"/>
    <w:p w:rsidR="00FA5630" w:rsidRDefault="00FA5630"/>
    <w:p w:rsidR="00FA5630" w:rsidRDefault="00FA5630"/>
    <w:p w:rsidR="00AF3309" w:rsidRDefault="005A2457" w:rsidP="00AF3309">
      <w:r>
        <w:t>3.</w:t>
      </w:r>
      <w:r>
        <w:tab/>
      </w:r>
      <w:r w:rsidR="00E86C22" w:rsidRPr="00922D8C">
        <w:rPr>
          <w:position w:val="-14"/>
        </w:rPr>
        <w:object w:dxaOrig="1120" w:dyaOrig="400">
          <v:shape id="_x0000_i1029" type="#_x0000_t75" style="width:56.4pt;height:19.35pt" o:ole="">
            <v:imagedata r:id="rId13" o:title=""/>
          </v:shape>
          <o:OLEObject Type="Embed" ProgID="Equation.DSMT4" ShapeID="_x0000_i1029" DrawAspect="Content" ObjectID="_1539413537" r:id="rId14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8.</w:t>
      </w:r>
      <w:r w:rsidR="00AF3309">
        <w:tab/>
      </w:r>
      <w:r w:rsidR="00E86C22" w:rsidRPr="00922D8C">
        <w:rPr>
          <w:position w:val="-14"/>
        </w:rPr>
        <w:object w:dxaOrig="1280" w:dyaOrig="400">
          <v:shape id="_x0000_i1030" type="#_x0000_t75" style="width:63.95pt;height:19.35pt" o:ole="">
            <v:imagedata r:id="rId15" o:title=""/>
          </v:shape>
          <o:OLEObject Type="Embed" ProgID="Equation.DSMT4" ShapeID="_x0000_i1030" DrawAspect="Content" ObjectID="_1539413538" r:id="rId16"/>
        </w:object>
      </w:r>
    </w:p>
    <w:p w:rsidR="005A2457" w:rsidRDefault="005A2457"/>
    <w:p w:rsidR="00FA5630" w:rsidRDefault="00FA5630"/>
    <w:p w:rsidR="00FA5630" w:rsidRDefault="00FA5630"/>
    <w:p w:rsidR="00922D8C" w:rsidRDefault="00922D8C"/>
    <w:p w:rsidR="00FA5630" w:rsidRDefault="00FA5630"/>
    <w:p w:rsidR="00FA5630" w:rsidRDefault="00FA5630"/>
    <w:p w:rsidR="005A2457" w:rsidRDefault="005A2457"/>
    <w:p w:rsidR="00AF3309" w:rsidRDefault="005A2457" w:rsidP="00AF3309">
      <w:r>
        <w:t>4.</w:t>
      </w:r>
      <w:r>
        <w:tab/>
      </w:r>
      <w:r w:rsidR="00E86C22" w:rsidRPr="00922D8C">
        <w:rPr>
          <w:position w:val="-14"/>
        </w:rPr>
        <w:object w:dxaOrig="1160" w:dyaOrig="400">
          <v:shape id="_x0000_i1031" type="#_x0000_t75" style="width:58.05pt;height:19.35pt" o:ole="">
            <v:imagedata r:id="rId17" o:title=""/>
          </v:shape>
          <o:OLEObject Type="Embed" ProgID="Equation.DSMT4" ShapeID="_x0000_i1031" DrawAspect="Content" ObjectID="_1539413539" r:id="rId18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9.</w:t>
      </w:r>
      <w:r w:rsidR="00AF3309">
        <w:tab/>
      </w:r>
      <w:r w:rsidR="00E86C22" w:rsidRPr="00922D8C">
        <w:rPr>
          <w:position w:val="-14"/>
        </w:rPr>
        <w:object w:dxaOrig="1140" w:dyaOrig="400">
          <v:shape id="_x0000_i1032" type="#_x0000_t75" style="width:56.95pt;height:19.35pt" o:ole="">
            <v:imagedata r:id="rId19" o:title=""/>
          </v:shape>
          <o:OLEObject Type="Embed" ProgID="Equation.DSMT4" ShapeID="_x0000_i1032" DrawAspect="Content" ObjectID="_1539413540" r:id="rId20"/>
        </w:object>
      </w:r>
    </w:p>
    <w:p w:rsidR="005A2457" w:rsidRDefault="005A2457"/>
    <w:p w:rsidR="005A2457" w:rsidRDefault="005A2457"/>
    <w:p w:rsidR="00FA5630" w:rsidRDefault="00FA5630"/>
    <w:p w:rsidR="00FA5630" w:rsidRDefault="00FA5630"/>
    <w:p w:rsidR="00FA5630" w:rsidRDefault="00FA5630"/>
    <w:p w:rsidR="00922D8C" w:rsidRDefault="00922D8C"/>
    <w:p w:rsidR="00FA5630" w:rsidRDefault="00FA5630"/>
    <w:p w:rsidR="00AF3309" w:rsidRDefault="005A2457" w:rsidP="00AF3309">
      <w:r>
        <w:t>5.</w:t>
      </w:r>
      <w:r>
        <w:tab/>
      </w:r>
      <w:r w:rsidR="00E86C22" w:rsidRPr="00922D8C">
        <w:rPr>
          <w:position w:val="-14"/>
        </w:rPr>
        <w:object w:dxaOrig="1260" w:dyaOrig="400">
          <v:shape id="_x0000_i1033" type="#_x0000_t75" style="width:63.95pt;height:19.35pt" o:ole="">
            <v:imagedata r:id="rId21" o:title=""/>
          </v:shape>
          <o:OLEObject Type="Embed" ProgID="Equation.DSMT4" ShapeID="_x0000_i1033" DrawAspect="Content" ObjectID="_1539413541" r:id="rId22"/>
        </w:object>
      </w:r>
      <w:r w:rsidR="002F69D1">
        <w:tab/>
      </w:r>
      <w:r w:rsidR="002F69D1">
        <w:tab/>
      </w:r>
      <w:r w:rsidR="002F69D1">
        <w:tab/>
      </w:r>
      <w:r w:rsidR="002F69D1">
        <w:tab/>
      </w:r>
      <w:r w:rsidR="002F69D1">
        <w:tab/>
      </w:r>
      <w:r w:rsidR="00AF3309">
        <w:tab/>
      </w:r>
    </w:p>
    <w:p w:rsidR="005A2457" w:rsidRDefault="005A2457"/>
    <w:p w:rsidR="00FA5630" w:rsidRDefault="00FA5630"/>
    <w:p w:rsidR="00FA5630" w:rsidRDefault="00FA5630"/>
    <w:p w:rsidR="00922D8C" w:rsidRDefault="00922D8C"/>
    <w:p w:rsidR="00DA3B0C" w:rsidRDefault="00DA3B0C"/>
    <w:p w:rsidR="00DA3B0C" w:rsidRDefault="00DA3B0C"/>
    <w:p w:rsidR="00FA5630" w:rsidRDefault="00FA5630"/>
    <w:p w:rsidR="00FA5630" w:rsidRDefault="00FA5630"/>
    <w:p w:rsidR="00FA5630" w:rsidRDefault="00FA5630"/>
    <w:p w:rsidR="00FA5630" w:rsidRPr="00FA5630" w:rsidRDefault="00FA5630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A5630">
        <w:rPr>
          <w:b/>
        </w:rPr>
        <w:t xml:space="preserve">OVER </w:t>
      </w:r>
      <w:r w:rsidRPr="00FA5630">
        <w:rPr>
          <w:b/>
        </w:rPr>
        <w:sym w:font="Wingdings" w:char="F0E0"/>
      </w:r>
    </w:p>
    <w:p w:rsidR="003C3877" w:rsidRDefault="003C3877"/>
    <w:p w:rsidR="00971071" w:rsidRDefault="00971071" w:rsidP="00971071">
      <w:pPr>
        <w:rPr>
          <w:b/>
        </w:rPr>
      </w:pPr>
      <w:r>
        <w:rPr>
          <w:b/>
        </w:rPr>
        <w:lastRenderedPageBreak/>
        <w:t xml:space="preserve">Answer the following questions WITHOUT using your calculator or your notes.  Find all values of </w:t>
      </w:r>
      <w:r>
        <w:rPr>
          <w:b/>
          <w:i/>
        </w:rPr>
        <w:t xml:space="preserve">x </w:t>
      </w:r>
      <w:r>
        <w:rPr>
          <w:b/>
        </w:rPr>
        <w:t>that satisfy the below equations.  Restrict your answers to once around the unit circle.</w:t>
      </w:r>
    </w:p>
    <w:p w:rsidR="003C3877" w:rsidRDefault="003C3877"/>
    <w:p w:rsidR="00FA5630" w:rsidRDefault="002F69D1">
      <w:r>
        <w:t>10</w:t>
      </w:r>
      <w:r w:rsidR="00FA5630">
        <w:t>.</w:t>
      </w:r>
      <w:r w:rsidR="00FA5630">
        <w:tab/>
      </w:r>
      <w:r w:rsidR="00A81612" w:rsidRPr="00FA5630">
        <w:rPr>
          <w:position w:val="-24"/>
        </w:rPr>
        <w:object w:dxaOrig="1120" w:dyaOrig="620">
          <v:shape id="_x0000_i1069" type="#_x0000_t75" style="width:55.9pt;height:30.65pt" o:ole="">
            <v:imagedata r:id="rId23" o:title=""/>
          </v:shape>
          <o:OLEObject Type="Embed" ProgID="Equation.DSMT4" ShapeID="_x0000_i1069" DrawAspect="Content" ObjectID="_1539413542" r:id="rId24"/>
        </w:object>
      </w:r>
      <w:r>
        <w:tab/>
      </w:r>
      <w:r>
        <w:tab/>
      </w:r>
      <w:r>
        <w:tab/>
      </w:r>
      <w:r>
        <w:tab/>
      </w:r>
      <w:r>
        <w:tab/>
        <w:t>11</w:t>
      </w:r>
      <w:r w:rsidR="00FA5630">
        <w:t>.</w:t>
      </w:r>
      <w:r w:rsidR="00FA5630">
        <w:tab/>
      </w:r>
      <w:r w:rsidR="00A81612" w:rsidRPr="00FA5630">
        <w:rPr>
          <w:position w:val="-24"/>
        </w:rPr>
        <w:object w:dxaOrig="1260" w:dyaOrig="680">
          <v:shape id="_x0000_i1071" type="#_x0000_t75" style="width:62.35pt;height:33.85pt" o:ole="">
            <v:imagedata r:id="rId25" o:title=""/>
          </v:shape>
          <o:OLEObject Type="Embed" ProgID="Equation.DSMT4" ShapeID="_x0000_i1071" DrawAspect="Content" ObjectID="_1539413543" r:id="rId26"/>
        </w:object>
      </w:r>
    </w:p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>
      <w:bookmarkStart w:id="0" w:name="_GoBack"/>
      <w:bookmarkEnd w:id="0"/>
    </w:p>
    <w:p w:rsidR="005A2457" w:rsidRDefault="005A2457"/>
    <w:p w:rsidR="00FA5630" w:rsidRDefault="00FA5630"/>
    <w:p w:rsidR="00FA5630" w:rsidRDefault="00FA5630"/>
    <w:p w:rsidR="00FA5630" w:rsidRDefault="002F69D1">
      <w:r>
        <w:t>12</w:t>
      </w:r>
      <w:r w:rsidR="00FA5630">
        <w:t>.</w:t>
      </w:r>
      <w:r w:rsidR="00FA5630">
        <w:tab/>
      </w:r>
      <w:r w:rsidR="00A81612" w:rsidRPr="00FA5630">
        <w:rPr>
          <w:position w:val="-6"/>
        </w:rPr>
        <w:object w:dxaOrig="1020" w:dyaOrig="279">
          <v:shape id="_x0000_i1073" type="#_x0000_t75" style="width:50.5pt;height:14.5pt" o:ole="">
            <v:imagedata r:id="rId27" o:title=""/>
          </v:shape>
          <o:OLEObject Type="Embed" ProgID="Equation.DSMT4" ShapeID="_x0000_i1073" DrawAspect="Content" ObjectID="_1539413544" r:id="rId28"/>
        </w:object>
      </w:r>
      <w:r>
        <w:tab/>
      </w:r>
      <w:r>
        <w:tab/>
      </w:r>
      <w:r>
        <w:tab/>
      </w:r>
      <w:r>
        <w:tab/>
      </w:r>
      <w:r>
        <w:tab/>
        <w:t>13</w:t>
      </w:r>
      <w:r w:rsidR="00FA5630">
        <w:t>.</w:t>
      </w:r>
      <w:r w:rsidR="00FA5630">
        <w:tab/>
      </w:r>
      <w:r w:rsidR="00A81612" w:rsidRPr="00CF7BC0">
        <w:rPr>
          <w:position w:val="-24"/>
        </w:rPr>
        <w:object w:dxaOrig="1280" w:dyaOrig="680">
          <v:shape id="_x0000_i1075" type="#_x0000_t75" style="width:63.95pt;height:33.85pt" o:ole="">
            <v:imagedata r:id="rId29" o:title=""/>
          </v:shape>
          <o:OLEObject Type="Embed" ProgID="Equation.DSMT4" ShapeID="_x0000_i1075" DrawAspect="Content" ObjectID="_1539413545" r:id="rId30"/>
        </w:object>
      </w:r>
    </w:p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D444E7" w:rsidRDefault="00D444E7"/>
    <w:p w:rsidR="00D444E7" w:rsidRDefault="00D444E7"/>
    <w:p w:rsidR="00D444E7" w:rsidRDefault="00D444E7"/>
    <w:p w:rsidR="004010A5" w:rsidRDefault="004010A5" w:rsidP="004010A5">
      <w:r>
        <w:t>14.</w:t>
      </w:r>
      <w:r>
        <w:tab/>
        <w:t>How is your confidence in terms of finding exact values of trig functions?</w:t>
      </w:r>
    </w:p>
    <w:p w:rsidR="004010A5" w:rsidRDefault="004010A5" w:rsidP="004010A5"/>
    <w:p w:rsidR="004010A5" w:rsidRDefault="004010A5" w:rsidP="004010A5">
      <w:r>
        <w:tab/>
        <w:t>A.) Extremely High</w:t>
      </w:r>
      <w:r>
        <w:tab/>
        <w:t>B.) Somewhat High</w:t>
      </w:r>
      <w:r>
        <w:tab/>
        <w:t>C.) Somewhat Low</w:t>
      </w:r>
      <w:r>
        <w:tab/>
        <w:t>D.) Extremely Low</w:t>
      </w:r>
    </w:p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29650A" w:rsidRDefault="0029650A">
      <w:pPr>
        <w:rPr>
          <w:b/>
        </w:rPr>
      </w:pPr>
    </w:p>
    <w:p w:rsidR="00AF3309" w:rsidRPr="004010A5" w:rsidRDefault="0029650A">
      <w:pPr>
        <w:rPr>
          <w:b/>
          <w:sz w:val="32"/>
          <w:szCs w:val="32"/>
        </w:rPr>
      </w:pPr>
      <w:r w:rsidRPr="004010A5">
        <w:rPr>
          <w:b/>
          <w:sz w:val="32"/>
          <w:szCs w:val="32"/>
        </w:rPr>
        <w:t>Answers</w:t>
      </w:r>
      <w:r w:rsidR="004010A5" w:rsidRPr="004010A5">
        <w:rPr>
          <w:b/>
          <w:sz w:val="32"/>
          <w:szCs w:val="32"/>
        </w:rPr>
        <w:t xml:space="preserve"> for problems 1-9</w:t>
      </w:r>
      <w:r w:rsidRPr="004010A5">
        <w:rPr>
          <w:b/>
          <w:sz w:val="32"/>
          <w:szCs w:val="32"/>
        </w:rPr>
        <w:t>:</w:t>
      </w:r>
    </w:p>
    <w:p w:rsidR="0029650A" w:rsidRDefault="0029650A"/>
    <w:p w:rsidR="00E86C22" w:rsidRDefault="00E86C22">
      <w:r>
        <w:t xml:space="preserve">A) </w:t>
      </w:r>
      <w:r w:rsidRPr="0029650A">
        <w:rPr>
          <w:position w:val="-8"/>
        </w:rPr>
        <w:object w:dxaOrig="360" w:dyaOrig="360">
          <v:shape id="_x0000_i1038" type="#_x0000_t75" style="width:18.25pt;height:18.25pt" o:ole="">
            <v:imagedata r:id="rId31" o:title=""/>
          </v:shape>
          <o:OLEObject Type="Embed" ProgID="Equation.DSMT4" ShapeID="_x0000_i1038" DrawAspect="Content" ObjectID="_1539413546" r:id="rId32"/>
        </w:object>
      </w:r>
      <w:r>
        <w:tab/>
      </w:r>
      <w:r>
        <w:tab/>
        <w:t xml:space="preserve">B) </w:t>
      </w:r>
      <w:r w:rsidRPr="0029650A">
        <w:rPr>
          <w:position w:val="-8"/>
        </w:rPr>
        <w:object w:dxaOrig="499" w:dyaOrig="360">
          <v:shape id="_x0000_i1039" type="#_x0000_t75" style="width:24.7pt;height:18.25pt" o:ole="">
            <v:imagedata r:id="rId33" o:title=""/>
          </v:shape>
          <o:OLEObject Type="Embed" ProgID="Equation.DSMT4" ShapeID="_x0000_i1039" DrawAspect="Content" ObjectID="_1539413547" r:id="rId34"/>
        </w:object>
      </w:r>
      <w:r>
        <w:tab/>
        <w:t xml:space="preserve">C) </w:t>
      </w:r>
      <w:r w:rsidRPr="0029650A">
        <w:rPr>
          <w:position w:val="-28"/>
        </w:rPr>
        <w:object w:dxaOrig="400" w:dyaOrig="660">
          <v:shape id="_x0000_i1040" type="#_x0000_t75" style="width:20.4pt;height:32.8pt" o:ole="">
            <v:imagedata r:id="rId35" o:title=""/>
          </v:shape>
          <o:OLEObject Type="Embed" ProgID="Equation.DSMT4" ShapeID="_x0000_i1040" DrawAspect="Content" ObjectID="_1539413548" r:id="rId36"/>
        </w:object>
      </w:r>
      <w:r>
        <w:tab/>
      </w:r>
      <w:r>
        <w:tab/>
        <w:t xml:space="preserve">D) </w:t>
      </w:r>
      <w:r w:rsidRPr="0029650A">
        <w:rPr>
          <w:position w:val="-28"/>
        </w:rPr>
        <w:object w:dxaOrig="560" w:dyaOrig="660">
          <v:shape id="_x0000_i1041" type="#_x0000_t75" style="width:27.95pt;height:32.8pt" o:ole="">
            <v:imagedata r:id="rId37" o:title=""/>
          </v:shape>
          <o:OLEObject Type="Embed" ProgID="Equation.DSMT4" ShapeID="_x0000_i1041" DrawAspect="Content" ObjectID="_1539413549" r:id="rId38"/>
        </w:object>
      </w:r>
      <w:r>
        <w:tab/>
        <w:t xml:space="preserve">E) </w:t>
      </w:r>
      <w:r w:rsidRPr="0029650A">
        <w:rPr>
          <w:position w:val="-4"/>
        </w:rPr>
        <w:object w:dxaOrig="139" w:dyaOrig="260">
          <v:shape id="_x0000_i1042" type="#_x0000_t75" style="width:7pt;height:12.9pt" o:ole="">
            <v:imagedata r:id="rId39" o:title=""/>
          </v:shape>
          <o:OLEObject Type="Embed" ProgID="Equation.DSMT4" ShapeID="_x0000_i1042" DrawAspect="Content" ObjectID="_1539413550" r:id="rId40"/>
        </w:object>
      </w:r>
      <w:r>
        <w:tab/>
      </w:r>
      <w:r>
        <w:tab/>
        <w:t xml:space="preserve">F) </w:t>
      </w:r>
      <w:r w:rsidRPr="0029650A">
        <w:rPr>
          <w:position w:val="-4"/>
        </w:rPr>
        <w:object w:dxaOrig="300" w:dyaOrig="260">
          <v:shape id="_x0000_i1043" type="#_x0000_t75" style="width:15.05pt;height:12.9pt" o:ole="">
            <v:imagedata r:id="rId41" o:title=""/>
          </v:shape>
          <o:OLEObject Type="Embed" ProgID="Equation.DSMT4" ShapeID="_x0000_i1043" DrawAspect="Content" ObjectID="_1539413551" r:id="rId42"/>
        </w:object>
      </w:r>
      <w:r>
        <w:tab/>
      </w:r>
      <w:r>
        <w:tab/>
        <w:t>G</w:t>
      </w:r>
      <w:r w:rsidR="0029650A">
        <w:t xml:space="preserve">) </w:t>
      </w:r>
      <w:r w:rsidR="0029650A" w:rsidRPr="0029650A">
        <w:rPr>
          <w:position w:val="-24"/>
        </w:rPr>
        <w:object w:dxaOrig="240" w:dyaOrig="620">
          <v:shape id="_x0000_i1044" type="#_x0000_t75" style="width:11.8pt;height:30.65pt" o:ole="">
            <v:imagedata r:id="rId43" o:title=""/>
          </v:shape>
          <o:OLEObject Type="Embed" ProgID="Equation.DSMT4" ShapeID="_x0000_i1044" DrawAspect="Content" ObjectID="_1539413552" r:id="rId44"/>
        </w:object>
      </w:r>
      <w:r>
        <w:tab/>
      </w:r>
      <w:r>
        <w:br/>
      </w:r>
    </w:p>
    <w:p w:rsidR="00B012F2" w:rsidRDefault="00E86C22">
      <w:r>
        <w:t>H</w:t>
      </w:r>
      <w:r w:rsidR="0029650A">
        <w:t xml:space="preserve">) </w:t>
      </w:r>
      <w:r w:rsidR="0029650A" w:rsidRPr="0029650A">
        <w:rPr>
          <w:position w:val="-24"/>
        </w:rPr>
        <w:object w:dxaOrig="400" w:dyaOrig="620">
          <v:shape id="_x0000_i1045" type="#_x0000_t75" style="width:20.4pt;height:30.65pt" o:ole="">
            <v:imagedata r:id="rId45" o:title=""/>
          </v:shape>
          <o:OLEObject Type="Embed" ProgID="Equation.DSMT4" ShapeID="_x0000_i1045" DrawAspect="Content" ObjectID="_1539413553" r:id="rId46"/>
        </w:object>
      </w:r>
      <w:r>
        <w:tab/>
      </w:r>
      <w:r>
        <w:tab/>
        <w:t>I</w:t>
      </w:r>
      <w:r w:rsidR="0029650A">
        <w:t xml:space="preserve">) </w:t>
      </w:r>
      <w:r w:rsidR="0029650A" w:rsidRPr="0029650A">
        <w:rPr>
          <w:position w:val="-24"/>
        </w:rPr>
        <w:object w:dxaOrig="420" w:dyaOrig="680">
          <v:shape id="_x0000_i1046" type="#_x0000_t75" style="width:20.95pt;height:33.85pt" o:ole="">
            <v:imagedata r:id="rId47" o:title=""/>
          </v:shape>
          <o:OLEObject Type="Embed" ProgID="Equation.DSMT4" ShapeID="_x0000_i1046" DrawAspect="Content" ObjectID="_1539413554" r:id="rId48"/>
        </w:object>
      </w:r>
      <w:r>
        <w:tab/>
      </w:r>
      <w:r>
        <w:tab/>
        <w:t>J</w:t>
      </w:r>
      <w:r w:rsidR="0029650A">
        <w:t xml:space="preserve">) </w:t>
      </w:r>
      <w:r w:rsidR="0029650A" w:rsidRPr="0029650A">
        <w:rPr>
          <w:position w:val="-24"/>
        </w:rPr>
        <w:object w:dxaOrig="580" w:dyaOrig="680">
          <v:shape id="_x0000_i1047" type="#_x0000_t75" style="width:29pt;height:33.85pt" o:ole="">
            <v:imagedata r:id="rId49" o:title=""/>
          </v:shape>
          <o:OLEObject Type="Embed" ProgID="Equation.DSMT4" ShapeID="_x0000_i1047" DrawAspect="Content" ObjectID="_1539413555" r:id="rId50"/>
        </w:object>
      </w:r>
      <w:r>
        <w:tab/>
        <w:t>K</w:t>
      </w:r>
      <w:r w:rsidR="0029650A">
        <w:t xml:space="preserve">) </w:t>
      </w:r>
      <w:r w:rsidR="0029650A" w:rsidRPr="0029650A">
        <w:rPr>
          <w:position w:val="-24"/>
        </w:rPr>
        <w:object w:dxaOrig="400" w:dyaOrig="680">
          <v:shape id="_x0000_i1048" type="#_x0000_t75" style="width:20.4pt;height:33.85pt" o:ole="">
            <v:imagedata r:id="rId51" o:title=""/>
          </v:shape>
          <o:OLEObject Type="Embed" ProgID="Equation.DSMT4" ShapeID="_x0000_i1048" DrawAspect="Content" ObjectID="_1539413556" r:id="rId52"/>
        </w:object>
      </w:r>
      <w:r>
        <w:tab/>
      </w:r>
      <w:r>
        <w:tab/>
        <w:t>L</w:t>
      </w:r>
      <w:r w:rsidR="0029650A">
        <w:t xml:space="preserve">) </w:t>
      </w:r>
      <w:r w:rsidR="0029650A" w:rsidRPr="0029650A">
        <w:rPr>
          <w:position w:val="-24"/>
        </w:rPr>
        <w:object w:dxaOrig="560" w:dyaOrig="680">
          <v:shape id="_x0000_i1049" type="#_x0000_t75" style="width:27.95pt;height:33.85pt" o:ole="">
            <v:imagedata r:id="rId53" o:title=""/>
          </v:shape>
          <o:OLEObject Type="Embed" ProgID="Equation.DSMT4" ShapeID="_x0000_i1049" DrawAspect="Content" ObjectID="_1539413557" r:id="rId54"/>
        </w:object>
      </w:r>
      <w:r>
        <w:tab/>
        <w:t>M</w:t>
      </w:r>
      <w:r w:rsidR="0029650A">
        <w:t xml:space="preserve">) </w:t>
      </w:r>
      <w:r w:rsidR="0029650A" w:rsidRPr="0029650A">
        <w:rPr>
          <w:position w:val="-6"/>
        </w:rPr>
        <w:object w:dxaOrig="200" w:dyaOrig="279">
          <v:shape id="_x0000_i1050" type="#_x0000_t75" style="width:9.65pt;height:14.5pt" o:ole="">
            <v:imagedata r:id="rId55" o:title=""/>
          </v:shape>
          <o:OLEObject Type="Embed" ProgID="Equation.DSMT4" ShapeID="_x0000_i1050" DrawAspect="Content" ObjectID="_1539413558" r:id="rId56"/>
        </w:object>
      </w:r>
      <w:r>
        <w:tab/>
      </w:r>
      <w:r>
        <w:tab/>
      </w:r>
      <w:r w:rsidR="00B012F2">
        <w:t>N.) undefined</w:t>
      </w:r>
    </w:p>
    <w:p w:rsidR="00AF3309" w:rsidRDefault="00AF3309"/>
    <w:p w:rsidR="00AF3309" w:rsidRDefault="00AF3309"/>
    <w:p w:rsidR="00AF3309" w:rsidRDefault="00AF3309"/>
    <w:p w:rsidR="00AF3309" w:rsidRDefault="00AF3309"/>
    <w:p w:rsidR="00AF3309" w:rsidRDefault="00AF3309"/>
    <w:p w:rsidR="004010A5" w:rsidRPr="004010A5" w:rsidRDefault="004010A5" w:rsidP="004010A5">
      <w:pPr>
        <w:rPr>
          <w:b/>
          <w:sz w:val="32"/>
          <w:szCs w:val="32"/>
        </w:rPr>
      </w:pPr>
      <w:r w:rsidRPr="004010A5">
        <w:rPr>
          <w:b/>
          <w:sz w:val="32"/>
          <w:szCs w:val="32"/>
        </w:rPr>
        <w:t xml:space="preserve">Answers for </w:t>
      </w:r>
      <w:r w:rsidR="00DA3B0C">
        <w:rPr>
          <w:b/>
          <w:sz w:val="32"/>
          <w:szCs w:val="32"/>
        </w:rPr>
        <w:t>problems 10-13</w:t>
      </w:r>
      <w:r w:rsidRPr="004010A5">
        <w:rPr>
          <w:b/>
          <w:sz w:val="32"/>
          <w:szCs w:val="32"/>
        </w:rPr>
        <w:t>:</w:t>
      </w:r>
    </w:p>
    <w:p w:rsidR="00AF3309" w:rsidRDefault="00AF3309"/>
    <w:p w:rsidR="00AF3309" w:rsidRDefault="004010A5">
      <w:r>
        <w:t xml:space="preserve">A) </w:t>
      </w:r>
      <w:r w:rsidRPr="004010A5">
        <w:rPr>
          <w:position w:val="-6"/>
        </w:rPr>
        <w:object w:dxaOrig="200" w:dyaOrig="279">
          <v:shape id="_x0000_i1051" type="#_x0000_t75" style="width:9.65pt;height:14.5pt" o:ole="">
            <v:imagedata r:id="rId57" o:title=""/>
          </v:shape>
          <o:OLEObject Type="Embed" ProgID="Equation.DSMT4" ShapeID="_x0000_i1051" DrawAspect="Content" ObjectID="_1539413559" r:id="rId58"/>
        </w:object>
      </w:r>
      <w:r>
        <w:tab/>
      </w:r>
      <w:r>
        <w:tab/>
        <w:t xml:space="preserve">B) </w:t>
      </w:r>
      <w:r w:rsidR="00922D8C" w:rsidRPr="00922D8C">
        <w:rPr>
          <w:position w:val="-6"/>
        </w:rPr>
        <w:object w:dxaOrig="300" w:dyaOrig="279">
          <v:shape id="_x0000_i1052" type="#_x0000_t75" style="width:15.05pt;height:13.45pt" o:ole="">
            <v:imagedata r:id="rId59" o:title=""/>
          </v:shape>
          <o:OLEObject Type="Embed" ProgID="Equation.DSMT4" ShapeID="_x0000_i1052" DrawAspect="Content" ObjectID="_1539413560" r:id="rId60"/>
        </w:object>
      </w:r>
      <w:r>
        <w:tab/>
      </w:r>
      <w:r>
        <w:tab/>
        <w:t xml:space="preserve">C) </w:t>
      </w:r>
      <w:r w:rsidR="00922D8C" w:rsidRPr="00922D8C">
        <w:rPr>
          <w:position w:val="-6"/>
        </w:rPr>
        <w:object w:dxaOrig="320" w:dyaOrig="279">
          <v:shape id="_x0000_i1053" type="#_x0000_t75" style="width:15.6pt;height:13.45pt" o:ole="">
            <v:imagedata r:id="rId61" o:title=""/>
          </v:shape>
          <o:OLEObject Type="Embed" ProgID="Equation.DSMT4" ShapeID="_x0000_i1053" DrawAspect="Content" ObjectID="_1539413561" r:id="rId62"/>
        </w:object>
      </w:r>
      <w:r>
        <w:tab/>
      </w:r>
      <w:r>
        <w:tab/>
        <w:t xml:space="preserve">D) </w:t>
      </w:r>
      <w:r w:rsidR="00922D8C" w:rsidRPr="00922D8C">
        <w:rPr>
          <w:position w:val="-6"/>
        </w:rPr>
        <w:object w:dxaOrig="320" w:dyaOrig="279">
          <v:shape id="_x0000_i1054" type="#_x0000_t75" style="width:15.6pt;height:13.45pt" o:ole="">
            <v:imagedata r:id="rId63" o:title=""/>
          </v:shape>
          <o:OLEObject Type="Embed" ProgID="Equation.DSMT4" ShapeID="_x0000_i1054" DrawAspect="Content" ObjectID="_1539413562" r:id="rId64"/>
        </w:object>
      </w:r>
      <w:r>
        <w:tab/>
      </w:r>
      <w:r>
        <w:tab/>
        <w:t xml:space="preserve">E) </w:t>
      </w:r>
      <w:r w:rsidR="00922D8C" w:rsidRPr="00922D8C">
        <w:rPr>
          <w:position w:val="-6"/>
        </w:rPr>
        <w:object w:dxaOrig="300" w:dyaOrig="279">
          <v:shape id="_x0000_i1055" type="#_x0000_t75" style="width:15.05pt;height:13.45pt" o:ole="">
            <v:imagedata r:id="rId65" o:title=""/>
          </v:shape>
          <o:OLEObject Type="Embed" ProgID="Equation.DSMT4" ShapeID="_x0000_i1055" DrawAspect="Content" ObjectID="_1539413563" r:id="rId66"/>
        </w:object>
      </w:r>
      <w:r>
        <w:tab/>
      </w:r>
      <w:r>
        <w:tab/>
        <w:t xml:space="preserve">F) </w:t>
      </w:r>
      <w:r w:rsidR="00922D8C" w:rsidRPr="00922D8C">
        <w:rPr>
          <w:position w:val="-6"/>
        </w:rPr>
        <w:object w:dxaOrig="400" w:dyaOrig="279">
          <v:shape id="_x0000_i1056" type="#_x0000_t75" style="width:19.35pt;height:13.45pt" o:ole="">
            <v:imagedata r:id="rId67" o:title=""/>
          </v:shape>
          <o:OLEObject Type="Embed" ProgID="Equation.DSMT4" ShapeID="_x0000_i1056" DrawAspect="Content" ObjectID="_1539413564" r:id="rId68"/>
        </w:object>
      </w:r>
      <w:r>
        <w:tab/>
      </w:r>
      <w:r>
        <w:tab/>
        <w:t xml:space="preserve">G) </w:t>
      </w:r>
      <w:r w:rsidR="00922D8C" w:rsidRPr="00922D8C">
        <w:rPr>
          <w:position w:val="-6"/>
        </w:rPr>
        <w:object w:dxaOrig="400" w:dyaOrig="279">
          <v:shape id="_x0000_i1057" type="#_x0000_t75" style="width:19.35pt;height:13.45pt" o:ole="">
            <v:imagedata r:id="rId69" o:title=""/>
          </v:shape>
          <o:OLEObject Type="Embed" ProgID="Equation.DSMT4" ShapeID="_x0000_i1057" DrawAspect="Content" ObjectID="_1539413565" r:id="rId70"/>
        </w:object>
      </w:r>
    </w:p>
    <w:p w:rsidR="004010A5" w:rsidRDefault="004010A5"/>
    <w:p w:rsidR="004010A5" w:rsidRDefault="004010A5">
      <w:r>
        <w:t xml:space="preserve">H) </w:t>
      </w:r>
      <w:r w:rsidR="00922D8C" w:rsidRPr="00922D8C">
        <w:rPr>
          <w:position w:val="-6"/>
        </w:rPr>
        <w:object w:dxaOrig="400" w:dyaOrig="279">
          <v:shape id="_x0000_i1058" type="#_x0000_t75" style="width:19.35pt;height:13.45pt" o:ole="">
            <v:imagedata r:id="rId71" o:title=""/>
          </v:shape>
          <o:OLEObject Type="Embed" ProgID="Equation.DSMT4" ShapeID="_x0000_i1058" DrawAspect="Content" ObjectID="_1539413566" r:id="rId72"/>
        </w:object>
      </w:r>
      <w:r>
        <w:tab/>
      </w:r>
      <w:r>
        <w:tab/>
        <w:t xml:space="preserve">I) </w:t>
      </w:r>
      <w:r w:rsidR="00922D8C" w:rsidRPr="004010A5">
        <w:rPr>
          <w:position w:val="-6"/>
        </w:rPr>
        <w:object w:dxaOrig="400" w:dyaOrig="279">
          <v:shape id="_x0000_i1059" type="#_x0000_t75" style="width:20.4pt;height:14.5pt" o:ole="">
            <v:imagedata r:id="rId73" o:title=""/>
          </v:shape>
          <o:OLEObject Type="Embed" ProgID="Equation.DSMT4" ShapeID="_x0000_i1059" DrawAspect="Content" ObjectID="_1539413567" r:id="rId74"/>
        </w:object>
      </w:r>
      <w:r>
        <w:tab/>
      </w:r>
      <w:r>
        <w:tab/>
        <w:t xml:space="preserve">J) </w:t>
      </w:r>
      <w:r w:rsidR="00922D8C" w:rsidRPr="00922D8C">
        <w:rPr>
          <w:position w:val="-6"/>
        </w:rPr>
        <w:object w:dxaOrig="440" w:dyaOrig="279">
          <v:shape id="_x0000_i1060" type="#_x0000_t75" style="width:21.5pt;height:13.45pt" o:ole="">
            <v:imagedata r:id="rId75" o:title=""/>
          </v:shape>
          <o:OLEObject Type="Embed" ProgID="Equation.DSMT4" ShapeID="_x0000_i1060" DrawAspect="Content" ObjectID="_1539413568" r:id="rId76"/>
        </w:object>
      </w:r>
      <w:r>
        <w:tab/>
      </w:r>
      <w:r>
        <w:tab/>
        <w:t xml:space="preserve">K) </w:t>
      </w:r>
      <w:r w:rsidR="00922D8C" w:rsidRPr="00922D8C">
        <w:rPr>
          <w:position w:val="-6"/>
        </w:rPr>
        <w:object w:dxaOrig="440" w:dyaOrig="279">
          <v:shape id="_x0000_i1061" type="#_x0000_t75" style="width:21.5pt;height:13.45pt" o:ole="">
            <v:imagedata r:id="rId77" o:title=""/>
          </v:shape>
          <o:OLEObject Type="Embed" ProgID="Equation.DSMT4" ShapeID="_x0000_i1061" DrawAspect="Content" ObjectID="_1539413569" r:id="rId78"/>
        </w:object>
      </w:r>
      <w:r>
        <w:tab/>
        <w:t xml:space="preserve">L) </w:t>
      </w:r>
      <w:r w:rsidR="00922D8C" w:rsidRPr="00922D8C">
        <w:rPr>
          <w:position w:val="-6"/>
        </w:rPr>
        <w:object w:dxaOrig="440" w:dyaOrig="279">
          <v:shape id="_x0000_i1062" type="#_x0000_t75" style="width:21.5pt;height:13.45pt" o:ole="">
            <v:imagedata r:id="rId79" o:title=""/>
          </v:shape>
          <o:OLEObject Type="Embed" ProgID="Equation.DSMT4" ShapeID="_x0000_i1062" DrawAspect="Content" ObjectID="_1539413570" r:id="rId80"/>
        </w:object>
      </w:r>
      <w:r w:rsidR="00922D8C">
        <w:tab/>
      </w:r>
      <w:r>
        <w:t xml:space="preserve">M) </w:t>
      </w:r>
      <w:r w:rsidR="00922D8C" w:rsidRPr="00922D8C">
        <w:rPr>
          <w:position w:val="-6"/>
        </w:rPr>
        <w:object w:dxaOrig="440" w:dyaOrig="279">
          <v:shape id="_x0000_i1063" type="#_x0000_t75" style="width:21.5pt;height:13.45pt" o:ole="">
            <v:imagedata r:id="rId81" o:title=""/>
          </v:shape>
          <o:OLEObject Type="Embed" ProgID="Equation.DSMT4" ShapeID="_x0000_i1063" DrawAspect="Content" ObjectID="_1539413571" r:id="rId82"/>
        </w:object>
      </w:r>
      <w:r>
        <w:tab/>
        <w:t xml:space="preserve">N) </w:t>
      </w:r>
      <w:r w:rsidR="00922D8C" w:rsidRPr="00922D8C">
        <w:rPr>
          <w:position w:val="-6"/>
        </w:rPr>
        <w:object w:dxaOrig="420" w:dyaOrig="279">
          <v:shape id="_x0000_i1064" type="#_x0000_t75" style="width:20.95pt;height:13.45pt" o:ole="">
            <v:imagedata r:id="rId83" o:title=""/>
          </v:shape>
          <o:OLEObject Type="Embed" ProgID="Equation.DSMT4" ShapeID="_x0000_i1064" DrawAspect="Content" ObjectID="_1539413572" r:id="rId84"/>
        </w:object>
      </w:r>
    </w:p>
    <w:p w:rsidR="004010A5" w:rsidRDefault="004010A5"/>
    <w:p w:rsidR="004010A5" w:rsidRDefault="004010A5">
      <w:r>
        <w:t xml:space="preserve">O) </w:t>
      </w:r>
      <w:r w:rsidR="00922D8C" w:rsidRPr="00922D8C">
        <w:rPr>
          <w:position w:val="-6"/>
        </w:rPr>
        <w:object w:dxaOrig="420" w:dyaOrig="279">
          <v:shape id="_x0000_i1065" type="#_x0000_t75" style="width:20.95pt;height:13.45pt" o:ole="">
            <v:imagedata r:id="rId85" o:title=""/>
          </v:shape>
          <o:OLEObject Type="Embed" ProgID="Equation.DSMT4" ShapeID="_x0000_i1065" DrawAspect="Content" ObjectID="_1539413573" r:id="rId86"/>
        </w:object>
      </w:r>
      <w:r w:rsidR="00922D8C">
        <w:tab/>
      </w:r>
      <w:r>
        <w:t xml:space="preserve">P) </w:t>
      </w:r>
      <w:r w:rsidR="00922D8C" w:rsidRPr="00922D8C">
        <w:rPr>
          <w:position w:val="-6"/>
        </w:rPr>
        <w:object w:dxaOrig="420" w:dyaOrig="279">
          <v:shape id="_x0000_i1066" type="#_x0000_t75" style="width:20.95pt;height:13.45pt" o:ole="">
            <v:imagedata r:id="rId87" o:title=""/>
          </v:shape>
          <o:OLEObject Type="Embed" ProgID="Equation.DSMT4" ShapeID="_x0000_i1066" DrawAspect="Content" ObjectID="_1539413574" r:id="rId88"/>
        </w:object>
      </w:r>
    </w:p>
    <w:p w:rsidR="00AF3309" w:rsidRDefault="00AF3309"/>
    <w:p w:rsidR="00AF3309" w:rsidRDefault="00996B0F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96B0F" w:rsidRDefault="00996B0F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sectPr w:rsidR="00996B0F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C92FD6"/>
    <w:multiLevelType w:val="hybridMultilevel"/>
    <w:tmpl w:val="9FF05494"/>
    <w:lvl w:ilvl="0" w:tplc="DB3C199A">
      <w:start w:val="1"/>
      <w:numFmt w:val="upperRoman"/>
      <w:lvlText w:val="%1."/>
      <w:lvlJc w:val="left"/>
      <w:pPr>
        <w:ind w:left="36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5A2457"/>
    <w:rsid w:val="00086D95"/>
    <w:rsid w:val="00150E98"/>
    <w:rsid w:val="00184017"/>
    <w:rsid w:val="00227612"/>
    <w:rsid w:val="002802EC"/>
    <w:rsid w:val="0029650A"/>
    <w:rsid w:val="002F69D1"/>
    <w:rsid w:val="00326DFF"/>
    <w:rsid w:val="003411A6"/>
    <w:rsid w:val="003570B9"/>
    <w:rsid w:val="00384016"/>
    <w:rsid w:val="003C3877"/>
    <w:rsid w:val="004010A5"/>
    <w:rsid w:val="004063FD"/>
    <w:rsid w:val="004D5C75"/>
    <w:rsid w:val="00533F6B"/>
    <w:rsid w:val="005A2457"/>
    <w:rsid w:val="006627F2"/>
    <w:rsid w:val="006B6C67"/>
    <w:rsid w:val="007D78DC"/>
    <w:rsid w:val="00865E1C"/>
    <w:rsid w:val="00922D8C"/>
    <w:rsid w:val="009320A2"/>
    <w:rsid w:val="0096674C"/>
    <w:rsid w:val="00971071"/>
    <w:rsid w:val="00996B0F"/>
    <w:rsid w:val="009C6300"/>
    <w:rsid w:val="00A4625E"/>
    <w:rsid w:val="00A73313"/>
    <w:rsid w:val="00A75A5B"/>
    <w:rsid w:val="00A81612"/>
    <w:rsid w:val="00A822A0"/>
    <w:rsid w:val="00AF3309"/>
    <w:rsid w:val="00B012F2"/>
    <w:rsid w:val="00B261B5"/>
    <w:rsid w:val="00B507B5"/>
    <w:rsid w:val="00B6763E"/>
    <w:rsid w:val="00C64CDC"/>
    <w:rsid w:val="00CE6429"/>
    <w:rsid w:val="00CF7BC0"/>
    <w:rsid w:val="00D340B1"/>
    <w:rsid w:val="00D444E7"/>
    <w:rsid w:val="00DA3B0C"/>
    <w:rsid w:val="00E47513"/>
    <w:rsid w:val="00E50115"/>
    <w:rsid w:val="00E86C22"/>
    <w:rsid w:val="00EA33DF"/>
    <w:rsid w:val="00ED491D"/>
    <w:rsid w:val="00EF3CA9"/>
    <w:rsid w:val="00F213B2"/>
    <w:rsid w:val="00FA5630"/>
    <w:rsid w:val="00FA71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5:docId w15:val="{17177073-AAFE-4E6C-81C0-0FC9388840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2457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768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3</Pages>
  <Words>306</Words>
  <Characters>174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6</cp:revision>
  <cp:lastPrinted>2015-03-06T17:21:00Z</cp:lastPrinted>
  <dcterms:created xsi:type="dcterms:W3CDTF">2015-03-06T20:01:00Z</dcterms:created>
  <dcterms:modified xsi:type="dcterms:W3CDTF">2016-10-31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